
<file path=[Content_Types].xml><?xml version="1.0" encoding="utf-8"?>
<Types xmlns="http://schemas.openxmlformats.org/package/2006/content-types">
  <Default Extension="vml" ContentType="application/vnd.openxmlformats-officedocument.vmlDrawing"/>
  <Default Extension="jpeg" ContentType="image/jpeg"/>
  <Default Extension="rels" ContentType="application/vnd.openxmlformats-package.relationships+xml"/>
  <Default Extension="wmf" ContentType="image/x-wmf"/>
  <Default Extension="bin" ContentType="application/vnd.openxmlformats-officedocument.oleObject"/>
  <Default Extension="xml" ContentType="application/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docprops/app.xml" ContentType="application/vnd.openxmlformats-officedocument.extended-properties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viewprops.xml" ContentType="application/vnd.openxmlformats-officedocument.presentationml.viewProps+xml"/>
  <Override PartName="/ppt/slidelayouts/slidelayout6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slidemasters/slidemaster1.xml" ContentType="application/vnd.openxmlformats-officedocument.presentationml.slideMaster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5.xml" ContentType="application/vnd.openxmlformats-officedocument.presentationml.slid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11.xml" ContentType="application/vnd.openxmlformats-officedocument.presentationml.slideLayout+xml"/>
  <Override PartName="/ppt/slides/slide10.xml" ContentType="application/vnd.openxmlformats-officedocument.presentationml.slide+xml"/>
  <Override PartName="/ppt/slides/slide8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docprops/core.xml" ContentType="application/vnd.openxmlformats-package.core-properties+xml"/>
  <Override PartName="/ppt/slides/slide9.xml" ContentType="application/vnd.openxmlformats-officedocument.presentationml.slide+xml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"/>
  </p:notesMasterIdLst>
  <p:sldIdLst>
    <p:sldId id="317" r:id="rId3"/>
    <p:sldId id="318" r:id="rId4"/>
    <p:sldId id="319" r:id="rId5"/>
    <p:sldId id="320" r:id="rId6"/>
    <p:sldId id="321" r:id="rId7"/>
    <p:sldId id="322" r:id="rId8"/>
    <p:sldId id="323" r:id="rId9"/>
    <p:sldId id="324" r:id="rId10"/>
    <p:sldId id="325" r:id="rId11"/>
    <p:sldId id="27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44" autoAdjust="0"/>
    <p:restoredTop sz="94660"/>
  </p:normalViewPr>
  <p:slideViewPr>
    <p:cSldViewPr snapToGrid="0">
      <p:cViewPr varScale="1">
        <p:scale>
          <a:sx n="71" d="100"/>
          <a:sy n="71" d="100"/>
        </p:scale>
        <p:origin x="654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tableStyles" Target="tableStyles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2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حل سربرگ 1"/>
          <p:cNvSpPr>
            <a:spLocks noGrp="1" noEditPoints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/>
          <a:p>
            <a:endParaRPr lang="en-US"/>
          </a:p>
        </p:txBody>
      </p:sp>
      <p:sp>
        <p:nvSpPr>
          <p:cNvPr id="3" name="محل تاریخ 2"/>
          <p:cNvSpPr>
            <a:spLocks noGrp="1" noEditPoint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/>
          <a:p>
            <a:r>
              <a:rPr lang="en-US" smtClean="0"/>
              <a:t>*</a:t>
            </a:r>
            <a:endParaRPr lang="en-US"/>
          </a:p>
        </p:txBody>
      </p:sp>
      <p:sp>
        <p:nvSpPr>
          <p:cNvPr id="4" name="محل تصویر اسلاید 3"/>
          <p:cNvSpPr>
            <a:spLocks noGrp="1" noRot="1" noChangeAspect="1" noEditPoints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/>
          <a:p>
            <a:endParaRPr lang="en-US"/>
          </a:p>
        </p:txBody>
      </p:sp>
      <p:sp>
        <p:nvSpPr>
          <p:cNvPr id="5" name="محل یادداشت‌ها 4"/>
          <p:cNvSpPr>
            <a:spLocks noGrp="1" noEditPoints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</a:p>
          <a:p>
            <a:pPr lvl="0"/>
            <a:r>
              <a:rPr lang="fa-IR" altLang="en-US"/>
              <a:t>برای ویرایش سبک‌های عنوان اصلی، کلیک کنید</a:t>
            </a:r>
            <a:endParaRPr lang="en-US"/>
          </a:p>
          <a:p>
            <a:pPr lvl="1"/>
            <a:r>
              <a:rPr lang="fa-IR" altLang="en-US"/>
              <a:t>سطح دوم</a:t>
            </a:r>
            <a:endParaRPr lang="en-US"/>
          </a:p>
          <a:p>
            <a:pPr lvl="2"/>
            <a:r>
              <a:rPr lang="fa-IR" altLang="en-US"/>
              <a:t>سطح سوم</a:t>
            </a:r>
            <a:endParaRPr lang="en-US"/>
          </a:p>
          <a:p>
            <a:pPr lvl="3"/>
            <a:r>
              <a:rPr lang="fa-IR" altLang="en-US"/>
              <a:t>سطح چهارم</a:t>
            </a:r>
            <a:endParaRPr lang="en-US"/>
          </a:p>
          <a:p>
            <a:pPr lvl="4"/>
            <a:r>
              <a:rPr lang="fa-IR" altLang="en-US"/>
              <a:t>سطح پنجم</a:t>
            </a:r>
            <a:endParaRPr lang="en-US"/>
          </a:p>
        </p:txBody>
      </p:sp>
      <p:sp>
        <p:nvSpPr>
          <p:cNvPr id="6" name="محل ته‌برگ 5"/>
          <p:cNvSpPr>
            <a:spLocks noGrp="1" noEditPoints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/>
          <a:p>
            <a:endParaRPr lang="en-US"/>
          </a:p>
        </p:txBody>
      </p:sp>
      <p:sp>
        <p:nvSpPr>
          <p:cNvPr id="7" name="محل شماره اسلاید 6"/>
          <p:cNvSpPr>
            <a:spLocks noGrp="1" noEditPoint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/>
          <a:p>
            <a:r>
              <a:rPr lang="en-US" smtClean="0"/>
              <a:t>#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slide" Target="../slides/slide1.xml"/><Relationship Id="rId2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حل تصویر اسلاید 1"/>
          <p:cNvSpPr>
            <a:spLocks noGrp="1" noRot="1" noChangeAspect="1" noEditPoints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  <p:txBody>
          <a:bodyPr/>
          <a:lstStyle/>
          <a:p/>
        </p:txBody>
      </p:sp>
      <p:sp>
        <p:nvSpPr>
          <p:cNvPr id="3" name="محل متن 2"/>
          <p:cNvSpPr>
            <a:spLocks noGrp="1" noEditPoints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محل شماره اسلاید 3"/>
          <p:cNvSpPr>
            <a:spLocks noGrp="1" noEditPoints="1"/>
          </p:cNvSpPr>
          <p:nvPr>
            <p:ph type="sldNum" sz="quarter" idx="5"/>
          </p:nvPr>
        </p:nvSpPr>
        <p:spPr/>
        <p:txBody>
          <a:bodyPr/>
          <a:lstStyle/>
          <a:p>
            <a:fld id="{90C1CD31-8B0A-4FCB-958B-7D815C99E9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EditPoints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 noEditPoints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EditPoint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 noEditPoints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 noEditPoints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 noEditPoints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EditPoint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 noEditPoints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EditPoints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 noEditPoints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EditPoint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 noEditPoints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 noEditPoints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6" name="Footer Placeholder 5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EditPoints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 noEditPoints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 noEditPoints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 noEditPoints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 noEditPoints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8" name="Footer Placeholder 7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EditPoint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4" name="Footer Placeholder 3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3" name="Footer Placeholder 2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EditPoints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 noEditPoints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 noEditPoints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6" name="Footer Placeholder 5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EditPoints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 noEditPoints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/>
          </a:p>
        </p:txBody>
      </p:sp>
      <p:sp>
        <p:nvSpPr>
          <p:cNvPr id="4" name="Text Placeholder 3"/>
          <p:cNvSpPr>
            <a:spLocks noGrp="1" noEditPoints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EditPoints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6" name="Footer Placeholder 5"/>
          <p:cNvSpPr>
            <a:spLocks noGrp="1" noEditPoints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 noEditPoints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10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1.xml"/><Relationship Id="rId13" Type="http://schemas.openxmlformats.org/officeDocument/2006/relationships/theme" Target="../theme/theme1.xml"/><Relationship Id="rId2" Type="http://schemas.openxmlformats.org/officeDocument/2006/relationships/slideLayout" Target="../slideLayouts/slideLayout1.xml"/><Relationship Id="rId3" Type="http://schemas.openxmlformats.org/officeDocument/2006/relationships/slideLayout" Target="../slideLayouts/slideLayout2.xml"/><Relationship Id="rId4" Type="http://schemas.openxmlformats.org/officeDocument/2006/relationships/slideLayout" Target="../slideLayouts/slideLayout3.xml"/><Relationship Id="rId5" Type="http://schemas.openxmlformats.org/officeDocument/2006/relationships/slideLayout" Target="../slideLayouts/slideLayout4.xml"/><Relationship Id="rId6" Type="http://schemas.openxmlformats.org/officeDocument/2006/relationships/slideLayout" Target="../slideLayouts/slideLayout5.xml"/><Relationship Id="rId7" Type="http://schemas.openxmlformats.org/officeDocument/2006/relationships/slideLayout" Target="../slideLayouts/slideLayout6.xml"/><Relationship Id="rId8" Type="http://schemas.openxmlformats.org/officeDocument/2006/relationships/slideLayout" Target="../slideLayouts/slideLayout7.xml"/><Relationship Id="rId9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">
            <a:lum bright="0" contrast="0"/>
          </a:blip>
          <a:srcRect l="0" t="0" r="0" b="0"/>
          <a:stretch>
            <a:fillRect/>
          </a:stretch>
        </a:blip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 noEditPoints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 noEditPoints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EditPoints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3/10/2020</a:t>
            </a:fld>
            <a:endParaRPr lang="en-US"/>
          </a:p>
        </p:txBody>
      </p:sp>
      <p:sp>
        <p:nvSpPr>
          <p:cNvPr id="5" name="Footer Placeholder 4"/>
          <p:cNvSpPr>
            <a:spLocks noGrp="1" noEditPoints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 noEditPoints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 panose="020B0604020202020204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8929" y="2366682"/>
            <a:ext cx="117930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038" algn="l"/>
                <a:tab pos="1798638" algn="l"/>
                <a:tab pos="2787650" algn="l"/>
                <a:tab pos="7826375" algn="l"/>
              </a:tabLst>
            </a:pP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*</a:t>
            </a: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سمّط 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شعری است که از رشته های گوناگون پدید می آید ، قافیة رشته ها متفاوت است و در هر رشته همة مصراع ها به جز مصراع آخر هم قافیه اند</a:t>
            </a: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.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798955" algn="l"/>
                <a:tab pos="2788920" algn="l"/>
              </a:tabLst>
            </a:pP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- هر بخش را یک رشته و مصراع آخر آن را بند می­گویند 	</a:t>
            </a: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که حلقة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ارتباط رشته ها است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80331" y="2312894"/>
            <a:ext cx="482749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13800" dirty="0" smtClean="0">
                <a:solidFill>
                  <a:srgbClr val="C00000"/>
                </a:solidFill>
                <a:cs typeface="B Titr" pitchFamily="2" charset="-78" panose="00000700000000000000"/>
              </a:rPr>
              <a:t>پایان</a:t>
            </a:r>
            <a:endParaRPr lang="en-US" sz="13800" dirty="0">
              <a:solidFill>
                <a:srgbClr val="C00000"/>
              </a:solidFill>
              <a:cs typeface="B Titr" pitchFamily="2" charset="-78" panose="0000070000000000000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55554" y="1868705"/>
            <a:ext cx="411683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798955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ویژگی های مسمط </a:t>
            </a:r>
            <a:r>
              <a:rPr lang="fa-IR" sz="2400" b="1" dirty="0" smtClean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:</a:t>
            </a:r>
            <a:endParaRPr lang="en-US" sz="2400" b="1" dirty="0" smtClean="0">
              <a:solidFill>
                <a:srgbClr val="FF0000"/>
              </a:solidFill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798955" algn="l"/>
                <a:tab pos="2788920" algn="l"/>
              </a:tabLst>
            </a:pP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-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هر بخش سه تا شش مصراع دارد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10872" y="3173506"/>
            <a:ext cx="879437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798955" algn="l"/>
                <a:tab pos="2788920" algn="l"/>
              </a:tabLst>
            </a:pP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</a:t>
            </a: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-</a:t>
            </a:r>
            <a:r>
              <a:rPr lang="en-US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</a:t>
            </a: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شمار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صراع های هر بخش با بخش های دیگر برابر است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788920" algn="l"/>
              </a:tabLst>
            </a:pP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- مصراع آخر تمام بندها هم قافیه است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788920" algn="l"/>
              </a:tabLst>
            </a:pP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- شمار رشته های مسقط نامعین و به اختیار شاعر است. </a:t>
            </a:r>
            <a:endParaRPr lang="en-US" sz="2400" b="1" dirty="0">
              <a:cs typeface="B Nazanin" pitchFamily="2" charset="-78" panose="0000040000000000000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2376" y="2514599"/>
            <a:ext cx="11779624" cy="3033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حتوای مسمّط 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تغزل، مدح، اشعار سیاسی ، ملّی و میهنی تقریباً همانند قصیده است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*مسمّط سرایان معروف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نوچهری دامغانی، قاآنی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سمّط تضمینی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سمّطی است که بند آن در هر رشته، به ترتیب مصراع دوم بیت های یک </a:t>
            </a: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غزل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است یعنی شاعر بیت های یک غزل را به ترتیب در پایان رشته های </a:t>
            </a: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سمّط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ی آورد. </a:t>
            </a:r>
            <a:endParaRPr lang="en-US" sz="2400" b="1" dirty="0">
              <a:effectLst/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7999" y="1156447"/>
            <a:ext cx="893332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-تعداد رشته ها تابع تعداد بیت های غزل است. 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*شکل هندسی مسمّط تضمینی :   -------1		-------1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				     </a:t>
            </a:r>
            <a:r>
              <a:rPr lang="en-US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              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</a:t>
            </a: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-------1	</a:t>
            </a:r>
            <a:r>
              <a:rPr lang="en-US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      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«------</a:t>
            </a: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1	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					   </a:t>
            </a:r>
            <a:r>
              <a:rPr lang="en-US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</a:t>
            </a:r>
            <a:r>
              <a:rPr lang="en-US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</a:t>
            </a:r>
            <a:r>
              <a:rPr lang="en-US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          </a:t>
            </a:r>
            <a:r>
              <a:rPr lang="en-US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-------»1</a:t>
            </a:r>
            <a:endParaRPr lang="en-US" sz="2400" dirty="0" smtClean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	</a:t>
            </a:r>
            <a:r>
              <a:rPr lang="en-US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    </a:t>
            </a: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</a:t>
            </a:r>
            <a:r>
              <a:rPr lang="en-US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</a:t>
            </a: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			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       -------</a:t>
            </a: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2		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					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                              -------»2</a:t>
            </a: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					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                          </a:t>
            </a:r>
            <a:r>
              <a:rPr lang="en-US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                 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-------</a:t>
            </a: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3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						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                    </a:t>
            </a:r>
            <a:r>
              <a:rPr lang="en-US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                 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«------</a:t>
            </a: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3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					         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                       </a:t>
            </a: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-------»3</a:t>
            </a:r>
            <a:endParaRPr lang="en-US" sz="2400" dirty="0">
              <a:effectLst/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26232" y="3419146"/>
            <a:ext cx="1766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</a:t>
            </a:r>
            <a:r>
              <a:rPr lang="fa-IR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</a:t>
            </a:r>
            <a:r>
              <a:rPr lang="fa-IR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-------</a:t>
            </a:r>
            <a:r>
              <a:rPr lang="en-US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44279" y="3502129"/>
          <a:ext cx="130735" cy="203366"/>
        </p:xfrm>
        <a:graphic>
          <a:graphicData uri="http://schemas.openxmlformats.org/presentationml/2006/ole">
            <p:oleObj name="Equation" r:id="rId1" imgW="228600" imgH="355320" progId="Equation.DSMT4">
              <p:embed/>
              <p:pic>
                <p:nvPicPr>
                  <p:cNvPr id="4" name="Object 3"/>
                  <p:cNvPicPr>
                    <a:picLocks noChangeAspect="1"/>
                  </p:cNvPicPr>
                  <p:nvPr/>
                </p:nvPicPr>
                <p:blipFill>
                  <a:blip r:embed="rId2"/>
                  <a:srcRect/>
                  <a:stretch>
                    <a:fillRect/>
                  </a:stretch>
                </p:blipFill>
                <p:spPr>
                  <a:xfrm>
                    <a:off x="7644279" y="3502129"/>
                    <a:ext cx="130735" cy="203366"/>
                  </a:xfrm>
                  <a:prstGeom prst="rect">
                    <a:avLst/>
                  </a:prstGeom>
                </p:spPr>
              </p:pic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5290606" y="3788478"/>
            <a:ext cx="12250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«------2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44279" y="3788478"/>
            <a:ext cx="1113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/>
              <a:t>------------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30832" y="3871461"/>
          <a:ext cx="144182" cy="224283"/>
        </p:xfrm>
        <a:graphic>
          <a:graphicData uri="http://schemas.openxmlformats.org/presentationml/2006/ole">
            <p:oleObj name="Equation" r:id="rId3" imgW="228600" imgH="355320" progId="Equation.DSMT4">
              <p:embed/>
              <p:pic>
                <p:nvPicPr>
                  <p:cNvPr id="8" name="Object 7"/>
                  <p:cNvPicPr>
                    <a:picLocks noChangeAspect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>
                  <a:xfrm>
                    <a:off x="7630832" y="3871461"/>
                    <a:ext cx="144182" cy="224283"/>
                  </a:xfrm>
                  <a:prstGeom prst="rect">
                    <a:avLst/>
                  </a:prstGeom>
                </p:spPr>
              </p:pic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14663" y="4642287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------------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514663" y="512676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------------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514663" y="4646166"/>
          <a:ext cx="174025" cy="243635"/>
        </p:xfrm>
        <a:graphic>
          <a:graphicData uri="http://schemas.openxmlformats.org/presentationml/2006/ole">
            <p:oleObj name="Equation" r:id="rId5" imgW="253800" imgH="355320" progId="Equation.DSMT4">
              <p:embed/>
              <p:pic>
                <p:nvPicPr>
                  <p:cNvPr id="11" name="Object 10"/>
                  <p:cNvPicPr>
                    <a:picLocks noChangeAspect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>
                  <a:xfrm>
                    <a:off x="7514663" y="4646166"/>
                    <a:ext cx="174025" cy="243635"/>
                  </a:xfrm>
                  <a:prstGeom prst="rect">
                    <a:avLst/>
                  </a:prstGeom>
                </p:spPr>
              </p:pic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456807" y="5152514"/>
          <a:ext cx="174025" cy="243635"/>
        </p:xfrm>
        <a:graphic>
          <a:graphicData uri="http://schemas.openxmlformats.org/presentationml/2006/ole">
            <p:oleObj name="Equation" r:id="rId7" imgW="253800" imgH="355320" progId="Equation.DSMT4">
              <p:embed/>
              <p:pic>
                <p:nvPicPr>
                  <p:cNvPr id="12" name="Object 11"/>
                  <p:cNvPicPr>
                    <a:picLocks noChangeAspect="1"/>
                  </p:cNvPicPr>
                  <p:nvPr/>
                </p:nvPicPr>
                <p:blipFill>
                  <a:blip r:embed="rId6"/>
                  <a:srcRect/>
                  <a:stretch>
                    <a:fillRect/>
                  </a:stretch>
                </p:blipFill>
                <p:spPr>
                  <a:xfrm>
                    <a:off x="7456807" y="5152514"/>
                    <a:ext cx="174025" cy="243635"/>
                  </a:xfrm>
                  <a:prstGeom prst="rect">
                    <a:avLst/>
                  </a:prstGeom>
                </p:spPr>
              </p:pic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988" y="2057400"/>
            <a:ext cx="120620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*مسمّط تضمینی سرایان معروف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شیخ بهایی (شاعر قرن دهم) که از غزل خیالی بخارایی(شاعر قرن نهم) تضمین کرده است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نکته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بنیان گذار مسمّط منوچهری دامغانی شاعر قرن پنجم است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86636" y="2748861"/>
            <a:ext cx="6096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en-US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Lotus" pitchFamily="2" charset="-78" panose="00000400000000000000"/>
              </a:rPr>
              <a:t>             </a:t>
            </a:r>
            <a:r>
              <a:rPr lang="fa-IR" sz="2400" dirty="0" smtClean="0">
                <a:latin typeface="Calibri" pitchFamily="34" charset="0" panose="020F0502020204030204"/>
                <a:ea typeface="Times New Roman" pitchFamily="18" charset="0" panose="02020603050405020304"/>
                <a:cs typeface="B Lotus" pitchFamily="2" charset="-78" panose="00000400000000000000"/>
              </a:rPr>
              <a:t>-------</a:t>
            </a: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Lotus" pitchFamily="2" charset="-78" panose="00000400000000000000"/>
              </a:rPr>
              <a:t>1	-------1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Arial" pitchFamily="34" charset="0" panose="020B0604020202020204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Lotus" pitchFamily="2" charset="-78" panose="00000400000000000000"/>
              </a:rPr>
              <a:t>			  -------2		-------2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Arial" pitchFamily="34" charset="0" panose="020B0604020202020204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Lotus" pitchFamily="2" charset="-78" panose="00000400000000000000"/>
              </a:rPr>
              <a:t>			  -------3		-------3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Arial" pitchFamily="34" charset="0" panose="020B0604020202020204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Lotus" pitchFamily="2" charset="-78" panose="00000400000000000000"/>
              </a:rPr>
              <a:t>			--------4		-------4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Arial" pitchFamily="34" charset="0" panose="020B0604020202020204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Lotus" pitchFamily="2" charset="-78" panose="00000400000000000000"/>
              </a:rPr>
              <a:t>			--------5		-------5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Arial" pitchFamily="34" charset="0" panose="020B0604020202020204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Lotus" pitchFamily="2" charset="-78" panose="00000400000000000000"/>
              </a:rPr>
              <a:t>			--------6		-------6</a:t>
            </a:r>
            <a:endParaRPr lang="en-US" sz="2400" dirty="0">
              <a:latin typeface="Calibri" pitchFamily="34" charset="0" panose="020F0502020204030204"/>
              <a:ea typeface="Times New Roman" pitchFamily="18" charset="0" panose="02020603050405020304"/>
              <a:cs typeface="Arial" pitchFamily="34" charset="0" panose="020B0604020202020204"/>
            </a:endParaRPr>
          </a:p>
          <a:p>
            <a:pPr marL="228600" marR="0" algn="just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dirty="0">
                <a:latin typeface="Calibri" pitchFamily="34" charset="0" panose="020F0502020204030204"/>
                <a:ea typeface="Times New Roman" pitchFamily="18" charset="0" panose="02020603050405020304"/>
                <a:cs typeface="B Lotus" pitchFamily="2" charset="-78" panose="00000400000000000000"/>
              </a:rPr>
              <a:t>			--------7		-------7</a:t>
            </a:r>
            <a:endParaRPr lang="en-US" sz="2400" dirty="0">
              <a:effectLst/>
              <a:latin typeface="Calibri" pitchFamily="34" charset="0" panose="020F0502020204030204"/>
              <a:ea typeface="Times New Roman" pitchFamily="18" charset="0" panose="02020603050405020304"/>
              <a:cs typeface="Arial" pitchFamily="34" charset="0" panose="020B0604020202020204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81082" y="1433769"/>
            <a:ext cx="87674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*مثنوی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قالب شعری است با بیت های مصرّع که هر بیت قافیة مستقل دارد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47888" y="2518028"/>
            <a:ext cx="22669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Lotus" pitchFamily="2" charset="-78" panose="00000400000000000000"/>
              </a:rPr>
              <a:t>شکل هندسی مثنوی :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810941"/>
            <a:ext cx="1200822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200000"/>
              </a:lnSpc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درون مایة مثنوی به چهار بخش تقسیم می­شود: </a:t>
            </a:r>
            <a:endParaRPr lang="en-US" sz="2400" b="1" dirty="0">
              <a:solidFill>
                <a:srgbClr val="FF0000"/>
              </a:solidFill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 smtClean="0">
                <a:solidFill>
                  <a:srgbClr val="0070C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1- حماسی </a:t>
            </a:r>
            <a:r>
              <a:rPr lang="fa-IR" sz="2400" b="1" dirty="0">
                <a:solidFill>
                  <a:srgbClr val="0070C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و تاریخی :	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شاهنامة فردوسی و اسکندرنامة نظامی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 smtClean="0">
                <a:solidFill>
                  <a:srgbClr val="0070C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2- اخلاقی </a:t>
            </a:r>
            <a:r>
              <a:rPr lang="fa-IR" sz="2400" b="1" dirty="0">
                <a:solidFill>
                  <a:srgbClr val="0070C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و تعلیمی: 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بوستان سعدی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 smtClean="0">
                <a:solidFill>
                  <a:srgbClr val="0070C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3- عاشقانه </a:t>
            </a:r>
            <a:r>
              <a:rPr lang="fa-IR" sz="2400" b="1" dirty="0">
                <a:solidFill>
                  <a:srgbClr val="0070C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و بزمی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	خسرو و شیرین نظامی و ویس و رامین فخرالدین اسعد 						</a:t>
            </a:r>
            <a:endParaRPr lang="en-US" sz="2400" b="1" dirty="0">
              <a:cs typeface="B Nazanin" pitchFamily="2" charset="-78" panose="0000040000000000000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598864" y="4834969"/>
            <a:ext cx="1409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 smtClean="0">
                <a:solidFill>
                  <a:srgbClr val="0070C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4- عارفانه </a:t>
            </a:r>
            <a:r>
              <a:rPr lang="fa-IR" sz="2400" b="1" dirty="0">
                <a:solidFill>
                  <a:srgbClr val="0070C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: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3563" y="4834968"/>
            <a:ext cx="6062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ثنوی مولوی، حدیقه الحقیقة سنایی و منطق الطیر عطّار 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3301510" y="3979894"/>
            <a:ext cx="104387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just" rtl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گرگانی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9282" y="2971800"/>
            <a:ext cx="11734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*تاریخچة مثنوی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قدیمی ترین قالب شعر فارسی و خاصّ زبان فارسی است و در همة </a:t>
            </a: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دوره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ها از آن استفاده شده است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algn="just" rtl="1">
              <a:lnSpc>
                <a:spcPct val="150000"/>
              </a:lnSpc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اولین مثنوی شعر فارسی</a:t>
            </a:r>
            <a:r>
              <a:rPr lang="fa-IR" sz="2400" b="1" dirty="0" smtClean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:</a:t>
            </a:r>
          </a:p>
          <a:p>
            <a:pPr algn="just" rtl="1">
              <a:lnSpc>
                <a:spcPct val="150000"/>
              </a:lnSpc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-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کلیله و دمنة منظوم رودکی 								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385611" y="5266242"/>
            <a:ext cx="16584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 - آفرین نامة </a:t>
            </a:r>
          </a:p>
        </p:txBody>
      </p:sp>
      <p:sp>
        <p:nvSpPr>
          <p:cNvPr id="4" name="Rectangle 3"/>
          <p:cNvSpPr/>
          <p:nvPr/>
        </p:nvSpPr>
        <p:spPr>
          <a:xfrm>
            <a:off x="8701194" y="5266241"/>
            <a:ext cx="18485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ابوشکور بلخی 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1" y="2622175"/>
            <a:ext cx="1157791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*مثنوی سرایان معروف گذشته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فردوسی، اسدی ، نظامی، عطّار ، سنایی، سعدی، مولوی، جامی. 			</a:t>
            </a:r>
            <a:r>
              <a:rPr lang="fa-IR" sz="2400" b="1" dirty="0" smtClean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*</a:t>
            </a: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ثنوی سرایان معروف معاصر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پروین اعتصامی، حمیدی شیرازی و شهریار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  <a:p>
            <a:pPr algn="just" rtl="1">
              <a:lnSpc>
                <a:spcPct val="150000"/>
              </a:lnSpc>
              <a:tabLst>
                <a:tab pos="358775" algn="l"/>
                <a:tab pos="808355" algn="l"/>
                <a:tab pos="1348740" algn="l"/>
                <a:tab pos="1528445" algn="l"/>
                <a:tab pos="1798955" algn="l"/>
                <a:tab pos="2068830" algn="l"/>
                <a:tab pos="278892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نکته: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مثنوی به جهت تغییر قافیه در هر بیت مناسب ترین قالب برای بیان داستان ها و مطالب طولانی است چون محدودیتی برای شاعر ایجاد نمی کند. مثلاً شاهنامه فردوسی بیش از </a:t>
            </a:r>
            <a:r>
              <a:rPr lang="fa-IR" sz="2400" b="1" dirty="0" smtClean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60000 </a:t>
            </a:r>
            <a:r>
              <a:rPr lang="fa-IR" sz="2400" b="1" dirty="0">
                <a:latin typeface="Calibri" pitchFamily="34" charset="0" panose="020F0502020204030204"/>
                <a:ea typeface="Times New Roman" pitchFamily="18" charset="0" panose="02020603050405020304"/>
                <a:cs typeface="B Nazanin" pitchFamily="2" charset="-78" panose="00000400000000000000"/>
              </a:rPr>
              <a:t>بیت دارد و مثنوی مولوی 26000 بیت دارد. </a:t>
            </a:r>
            <a:endParaRPr lang="en-US" sz="2400" b="1" dirty="0">
              <a:latin typeface="Calibri" pitchFamily="34" charset="0" panose="020F0502020204030204"/>
              <a:ea typeface="Times New Roman" pitchFamily="18" charset="0" panose="02020603050405020304"/>
              <a:cs typeface="B Nazanin" pitchFamily="2" charset="-78" panose="0000040000000000000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Notes Theme">
  <a:themeElements>
    <a:clrScheme name="Office Notes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Notes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 Notes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1"/>
        </a:gradFill>
      </a:fillStyleLst>
      <a:lnStyleLst>
        <a:ln w="9525" cap="flat" cmpd="sng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>
          <a:solidFill>
            <a:schemeClr val="phClr"/>
          </a:solidFill>
          <a:prstDash val="solid"/>
        </a:ln>
        <a:ln w="38100" cap="flat" cmpd="sng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1</TotalTime>
  <Words>333</Words>
  <Application>Microsoft Office PowerPoint</Application>
  <PresentationFormat>Widescreen</PresentationFormat>
  <Paragraphs>5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B Lotus</vt:lpstr>
      <vt:lpstr>B Nazanin</vt:lpstr>
      <vt:lpstr>B Titr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Alireza Golestan</cp:lastModifiedBy>
  <cp:revision>91</cp:revision>
  <dcterms:created xsi:type="dcterms:W3CDTF">2015-07-06T05:06:21Z</dcterms:created>
  <dcterms:modified xsi:type="dcterms:W3CDTF">2020-03-10T14:58:25Z</dcterms:modified>
</cp:coreProperties>
</file>